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1" r:id="rId2"/>
    <p:sldMasterId id="2147483653" r:id="rId3"/>
  </p:sldMasterIdLst>
  <p:sldIdLst>
    <p:sldId id="284" r:id="rId4"/>
    <p:sldId id="272" r:id="rId5"/>
    <p:sldId id="286" r:id="rId6"/>
    <p:sldId id="274" r:id="rId7"/>
    <p:sldId id="273" r:id="rId8"/>
    <p:sldId id="285" r:id="rId9"/>
    <p:sldId id="275" r:id="rId10"/>
    <p:sldId id="276" r:id="rId11"/>
    <p:sldId id="277" r:id="rId12"/>
    <p:sldId id="282" r:id="rId13"/>
    <p:sldId id="283" r:id="rId14"/>
    <p:sldId id="278" r:id="rId15"/>
    <p:sldId id="281" r:id="rId16"/>
    <p:sldId id="271" r:id="rId17"/>
  </p:sldIdLst>
  <p:sldSz cx="9144000" cy="5143500" type="screen16x9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5D8D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5" autoAdjust="0"/>
    <p:restoredTop sz="94660"/>
  </p:normalViewPr>
  <p:slideViewPr>
    <p:cSldViewPr>
      <p:cViewPr varScale="1">
        <p:scale>
          <a:sx n="96" d="100"/>
          <a:sy n="96" d="100"/>
        </p:scale>
        <p:origin x="534" y="7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3705210"/>
            <a:ext cx="9144000" cy="522725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3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>
                <a:ea typeface="맑은 고딕" pitchFamily="50" charset="-127"/>
              </a:rPr>
              <a:t>title</a:t>
            </a:r>
            <a:endParaRPr lang="en-US" altLang="ko-KR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-148" y="4227934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14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TERT THE TITLE OF YOUR PRESENTATION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627365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s and Contents Layout">
    <p:bg>
      <p:bgPr>
        <a:solidFill>
          <a:schemeClr val="tx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3347864" y="627534"/>
            <a:ext cx="5796136" cy="105200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8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4104000" y="1798321"/>
            <a:ext cx="5040000" cy="1548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9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4824000" y="3465106"/>
            <a:ext cx="4320000" cy="105086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458121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3937417" y="627534"/>
            <a:ext cx="1872000" cy="381642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Insert Your Image</a:t>
            </a:r>
            <a:endParaRPr lang="ko-KR" altLang="en-US" dirty="0"/>
          </a:p>
        </p:txBody>
      </p:sp>
      <p:sp>
        <p:nvSpPr>
          <p:cNvPr id="5" name="Picture Placeholder 2"/>
          <p:cNvSpPr>
            <a:spLocks noGrp="1"/>
          </p:cNvSpPr>
          <p:nvPr>
            <p:ph type="pic" idx="10" hasCustomPrompt="1"/>
          </p:nvPr>
        </p:nvSpPr>
        <p:spPr>
          <a:xfrm>
            <a:off x="1968708" y="627534"/>
            <a:ext cx="1872000" cy="381642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Insert Your Image</a:t>
            </a:r>
            <a:endParaRPr lang="ko-KR" altLang="en-US" dirty="0"/>
          </a:p>
        </p:txBody>
      </p:sp>
      <p:sp>
        <p:nvSpPr>
          <p:cNvPr id="6" name="Picture Placeholder 2"/>
          <p:cNvSpPr>
            <a:spLocks noGrp="1"/>
          </p:cNvSpPr>
          <p:nvPr>
            <p:ph type="pic" idx="11" hasCustomPrompt="1"/>
          </p:nvPr>
        </p:nvSpPr>
        <p:spPr>
          <a:xfrm>
            <a:off x="0" y="627534"/>
            <a:ext cx="1872000" cy="381642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Insert Your Imag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165337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3795621" y="627533"/>
            <a:ext cx="3294112" cy="111555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6" name="Picture Placeholder 2"/>
          <p:cNvSpPr>
            <a:spLocks noGrp="1"/>
          </p:cNvSpPr>
          <p:nvPr>
            <p:ph type="pic" idx="15" hasCustomPrompt="1"/>
          </p:nvPr>
        </p:nvSpPr>
        <p:spPr>
          <a:xfrm>
            <a:off x="5613166" y="3399271"/>
            <a:ext cx="3293944" cy="111669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7" name="Picture Placeholder 2"/>
          <p:cNvSpPr>
            <a:spLocks noGrp="1"/>
          </p:cNvSpPr>
          <p:nvPr>
            <p:ph type="pic" idx="16" hasCustomPrompt="1"/>
          </p:nvPr>
        </p:nvSpPr>
        <p:spPr>
          <a:xfrm>
            <a:off x="3795621" y="1815095"/>
            <a:ext cx="1728192" cy="270087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8" name="Picture Placeholder 2"/>
          <p:cNvSpPr>
            <a:spLocks noGrp="1"/>
          </p:cNvSpPr>
          <p:nvPr>
            <p:ph type="pic" idx="17" hasCustomPrompt="1"/>
          </p:nvPr>
        </p:nvSpPr>
        <p:spPr>
          <a:xfrm>
            <a:off x="5621504" y="1814524"/>
            <a:ext cx="1468228" cy="151216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2" name="Picture Placeholder 2"/>
          <p:cNvSpPr>
            <a:spLocks noGrp="1"/>
          </p:cNvSpPr>
          <p:nvPr>
            <p:ph type="pic" idx="18" hasCustomPrompt="1"/>
          </p:nvPr>
        </p:nvSpPr>
        <p:spPr>
          <a:xfrm>
            <a:off x="7178918" y="627533"/>
            <a:ext cx="1728192" cy="269973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375891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411510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987574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pic>
        <p:nvPicPr>
          <p:cNvPr id="4" name="Picture 3" descr="D:\Fullppt\005-PNG이미지\노트북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7041" y="1313860"/>
            <a:ext cx="6438182" cy="327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981898" y="1731279"/>
            <a:ext cx="3085597" cy="228186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56077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con se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475603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CON SETS LAYOUT</a:t>
            </a:r>
          </a:p>
        </p:txBody>
      </p:sp>
      <p:grpSp>
        <p:nvGrpSpPr>
          <p:cNvPr id="5" name="Group 4"/>
          <p:cNvGrpSpPr/>
          <p:nvPr userDrawn="1"/>
        </p:nvGrpSpPr>
        <p:grpSpPr>
          <a:xfrm>
            <a:off x="354008" y="1131589"/>
            <a:ext cx="2849840" cy="3384377"/>
            <a:chOff x="354008" y="1131589"/>
            <a:chExt cx="2849840" cy="3649171"/>
          </a:xfrm>
        </p:grpSpPr>
        <p:sp>
          <p:nvSpPr>
            <p:cNvPr id="6" name="Rounded Rectangle 5"/>
            <p:cNvSpPr/>
            <p:nvPr/>
          </p:nvSpPr>
          <p:spPr>
            <a:xfrm>
              <a:off x="354008" y="1131589"/>
              <a:ext cx="2849840" cy="3649171"/>
            </a:xfrm>
            <a:prstGeom prst="roundRect">
              <a:avLst>
                <a:gd name="adj" fmla="val 3968"/>
              </a:avLst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531932" y="1347500"/>
              <a:ext cx="108520" cy="3240473"/>
            </a:xfrm>
            <a:prstGeom prst="roundRect">
              <a:avLst>
                <a:gd name="adj" fmla="val 50000"/>
              </a:avLst>
            </a:prstGeom>
            <a:solidFill>
              <a:schemeClr val="bg1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bg1"/>
                </a:solidFill>
              </a:endParaRPr>
            </a:p>
          </p:txBody>
        </p:sp>
        <p:sp>
          <p:nvSpPr>
            <p:cNvPr id="12" name="Half Frame 11"/>
            <p:cNvSpPr/>
            <p:nvPr/>
          </p:nvSpPr>
          <p:spPr>
            <a:xfrm rot="5400000">
              <a:off x="2592642" y="1238201"/>
              <a:ext cx="502331" cy="502331"/>
            </a:xfrm>
            <a:prstGeom prst="halfFrame">
              <a:avLst>
                <a:gd name="adj1" fmla="val 23728"/>
                <a:gd name="adj2" fmla="val 24642"/>
              </a:avLst>
            </a:prstGeom>
            <a:solidFill>
              <a:schemeClr val="bg1">
                <a:alpha val="2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81822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Break Layout"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4572000" y="2253238"/>
            <a:ext cx="4572000" cy="473576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36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SECTION BREAK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4572000" y="2726814"/>
            <a:ext cx="4572000" cy="288032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17382354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 Layout">
    <p:bg>
      <p:bgPr>
        <a:blipFill dpi="0" rotWithShape="1">
          <a:blip r:embed="rId2"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 userDrawn="1"/>
        </p:nvSpPr>
        <p:spPr>
          <a:xfrm>
            <a:off x="2699644" y="699542"/>
            <a:ext cx="3744416" cy="3744416"/>
          </a:xfrm>
          <a:prstGeom prst="ellipse">
            <a:avLst/>
          </a:prstGeom>
          <a:solidFill>
            <a:schemeClr val="tx2">
              <a:lumMod val="75000"/>
              <a:alpha val="77000"/>
            </a:schemeClr>
          </a:solidFill>
          <a:ln w="857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2699792" y="2181230"/>
            <a:ext cx="3744416" cy="57606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1" baseline="0">
                <a:solidFill>
                  <a:schemeClr val="bg1"/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Thank you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2699644" y="2757294"/>
            <a:ext cx="3744416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0" baseline="0">
                <a:solidFill>
                  <a:schemeClr val="bg1"/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9224771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757120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483518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1059582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3129044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Basic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179512" y="555526"/>
            <a:ext cx="8424936" cy="576064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36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179512" y="1203598"/>
            <a:ext cx="8424936" cy="288032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14577139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asic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179512" y="483518"/>
            <a:ext cx="4248472" cy="576064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36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179512" y="1131590"/>
            <a:ext cx="4248472" cy="288032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39277358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Basic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0" y="0"/>
            <a:ext cx="9144000" cy="105958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-42902" y="455940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887988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5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649246" y="1275606"/>
            <a:ext cx="1648869" cy="1648869"/>
          </a:xfrm>
          <a:prstGeom prst="ellipse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tx2">
                <a:lumMod val="60000"/>
                <a:lumOff val="40000"/>
              </a:schemeClr>
            </a:solidFill>
          </a:ln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6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2720790" y="1275606"/>
            <a:ext cx="1648869" cy="1648869"/>
          </a:xfrm>
          <a:prstGeom prst="ellipse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tx2">
                <a:lumMod val="60000"/>
                <a:lumOff val="40000"/>
              </a:schemeClr>
            </a:solidFill>
          </a:ln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7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4792334" y="1275606"/>
            <a:ext cx="1648869" cy="1648869"/>
          </a:xfrm>
          <a:prstGeom prst="ellipse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tx2">
                <a:lumMod val="60000"/>
                <a:lumOff val="40000"/>
              </a:schemeClr>
            </a:solidFill>
          </a:ln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8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6863879" y="1275606"/>
            <a:ext cx="1648869" cy="1648869"/>
          </a:xfrm>
          <a:prstGeom prst="ellipse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tx2">
                <a:lumMod val="60000"/>
                <a:lumOff val="40000"/>
              </a:schemeClr>
            </a:solidFill>
          </a:ln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502411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9144000" cy="5143500"/>
          </a:xfrm>
          <a:prstGeom prst="rect">
            <a:avLst/>
          </a:prstGeom>
          <a:noFill/>
        </p:spPr>
        <p:txBody>
          <a:bodyPr lIns="720000" anchor="ctr"/>
          <a:lstStyle>
            <a:lvl1pPr marL="0" indent="0" algn="l">
              <a:buNone/>
              <a:defRPr sz="18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159670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563139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slideLayout" Target="../slideLayouts/slideLayout14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Relationship Id="rId14" Type="http://schemas.openxmlformats.org/officeDocument/2006/relationships/image" Target="../media/image1.emf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070850" y="0"/>
            <a:ext cx="6088050" cy="5512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 rot="10800000">
            <a:off x="-23339" y="4592250"/>
            <a:ext cx="6088050" cy="551250"/>
          </a:xfrm>
          <a:prstGeom prst="rect">
            <a:avLst/>
          </a:prstGeom>
        </p:spPr>
      </p:pic>
      <p:sp>
        <p:nvSpPr>
          <p:cNvPr id="4" name="TextBox 3"/>
          <p:cNvSpPr txBox="1"/>
          <p:nvPr userDrawn="1"/>
        </p:nvSpPr>
        <p:spPr>
          <a:xfrm>
            <a:off x="179512" y="123478"/>
            <a:ext cx="1440160" cy="338554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/>
            <a:endParaRPr lang="ko-KR" altLang="en-US" sz="16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6683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3070850" y="0"/>
            <a:ext cx="6088050" cy="5512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 rot="10800000">
            <a:off x="-36511" y="4592250"/>
            <a:ext cx="6088050" cy="551250"/>
          </a:xfrm>
          <a:prstGeom prst="rect">
            <a:avLst/>
          </a:prstGeom>
        </p:spPr>
      </p:pic>
      <p:sp>
        <p:nvSpPr>
          <p:cNvPr id="4" name="TextBox 3"/>
          <p:cNvSpPr txBox="1"/>
          <p:nvPr userDrawn="1"/>
        </p:nvSpPr>
        <p:spPr>
          <a:xfrm>
            <a:off x="179512" y="123478"/>
            <a:ext cx="1440160" cy="338554"/>
          </a:xfrm>
          <a:prstGeom prst="rect">
            <a:avLst/>
          </a:prstGeom>
          <a:blipFill>
            <a:blip r:embed="rId15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/>
            <a:endParaRPr lang="ko-KR" altLang="en-US" sz="16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75555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2" r:id="rId2"/>
    <p:sldLayoutId id="2147483661" r:id="rId3"/>
    <p:sldLayoutId id="2147483660" r:id="rId4"/>
    <p:sldLayoutId id="2147483662" r:id="rId5"/>
    <p:sldLayoutId id="2147483655" r:id="rId6"/>
    <p:sldLayoutId id="2147483663" r:id="rId7"/>
    <p:sldLayoutId id="2147483664" r:id="rId8"/>
    <p:sldLayoutId id="2147483668" r:id="rId9"/>
    <p:sldLayoutId id="2147483665" r:id="rId10"/>
    <p:sldLayoutId id="2147483670" r:id="rId11"/>
    <p:sldLayoutId id="2147483656" r:id="rId12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070850" y="0"/>
            <a:ext cx="6088050" cy="5512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 rot="10800000">
            <a:off x="-36511" y="4592250"/>
            <a:ext cx="6088050" cy="551250"/>
          </a:xfrm>
          <a:prstGeom prst="rect">
            <a:avLst/>
          </a:prstGeom>
        </p:spPr>
      </p:pic>
      <p:sp>
        <p:nvSpPr>
          <p:cNvPr id="4" name="TextBox 3"/>
          <p:cNvSpPr txBox="1"/>
          <p:nvPr userDrawn="1"/>
        </p:nvSpPr>
        <p:spPr>
          <a:xfrm>
            <a:off x="179512" y="123478"/>
            <a:ext cx="1440160" cy="338554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/>
            <a:endParaRPr lang="ko-KR" altLang="en-US" sz="16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4710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enrica.com/vustuff/MTH202/MTH202_handouts_1_45.pdf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-108520" y="1779662"/>
            <a:ext cx="9144000" cy="288033"/>
          </a:xfrm>
        </p:spPr>
        <p:txBody>
          <a:bodyPr/>
          <a:lstStyle/>
          <a:p>
            <a:pPr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tabLst>
                <a:tab pos="914400" algn="l"/>
              </a:tabLst>
            </a:pPr>
            <a:r>
              <a:rPr lang="en-US" u="sng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roduction to Functions</a:t>
            </a:r>
            <a:endParaRPr lang="en-US" sz="3200" u="sng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ko-KR" sz="1600" dirty="0">
                <a:ea typeface="맑은 고딕" pitchFamily="50" charset="-127"/>
              </a:rPr>
              <a:t>                               LECTURE 5</a:t>
            </a:r>
            <a:endParaRPr lang="en-US" altLang="ko-KR" sz="1400" dirty="0">
              <a:ea typeface="맑은 고딕" pitchFamily="50" charset="-127"/>
            </a:endParaRPr>
          </a:p>
          <a:p>
            <a:pPr lvl="0"/>
            <a:endParaRPr lang="en-US" altLang="ko-KR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179512" y="123478"/>
            <a:ext cx="1440160" cy="338554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/>
            <a:endParaRPr lang="ko-KR" altLang="en-US" sz="16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BA56310-B71A-48DB-9C0C-AC10FD214934}"/>
              </a:ext>
            </a:extLst>
          </p:cNvPr>
          <p:cNvSpPr/>
          <p:nvPr/>
        </p:nvSpPr>
        <p:spPr>
          <a:xfrm>
            <a:off x="1152128" y="4299942"/>
            <a:ext cx="579613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3"/>
              </a:rPr>
              <a:t>https://www.genrica.com/vustuff/MTH202/MTH202_handouts_1_45.pdf</a:t>
            </a:r>
            <a:endParaRPr lang="en-US" sz="14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FAF46EE-6DE3-4366-A55C-B70A6135604D}"/>
              </a:ext>
            </a:extLst>
          </p:cNvPr>
          <p:cNvSpPr txBox="1"/>
          <p:nvPr/>
        </p:nvSpPr>
        <p:spPr>
          <a:xfrm>
            <a:off x="-82231" y="4299942"/>
            <a:ext cx="14858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dapted from :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0461988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13000"/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9512" y="123478"/>
            <a:ext cx="1440160" cy="338554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/>
            <a:endParaRPr lang="ko-KR" altLang="en-US" sz="16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62FDB31-42D9-43DD-BFFE-B96ACF06ACE8}"/>
              </a:ext>
            </a:extLst>
          </p:cNvPr>
          <p:cNvSpPr/>
          <p:nvPr/>
        </p:nvSpPr>
        <p:spPr>
          <a:xfrm>
            <a:off x="1133872" y="939373"/>
            <a:ext cx="6678488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u="sng" dirty="0">
                <a:latin typeface="Times New Roman" panose="02020603050405020304" pitchFamily="18" charset="0"/>
                <a:ea typeface="MS Mincho" panose="02020609040205080304" pitchFamily="49" charset="-128"/>
              </a:rPr>
              <a:t>IMAGE OF A SET:</a:t>
            </a:r>
            <a:endParaRPr lang="en-US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Let f : X 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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Y is function and A 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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X.</a:t>
            </a:r>
          </a:p>
          <a:p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The image of A under f is denoted and defined as:</a:t>
            </a:r>
          </a:p>
          <a:p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	f(A) = { </a:t>
            </a:r>
            <a:r>
              <a:rPr lang="en-US" sz="16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y</a:t>
            </a:r>
            <a:r>
              <a:rPr lang="en-US" sz="1600" dirty="0" err="1"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</a:t>
            </a:r>
            <a:r>
              <a:rPr lang="en-US" sz="16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Y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| y=f(x), for some x in A}</a:t>
            </a:r>
            <a:endParaRPr lang="en-US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AA8C5D0-5842-4C39-8AC9-72B8D3868BA4}"/>
              </a:ext>
            </a:extLst>
          </p:cNvPr>
          <p:cNvSpPr/>
          <p:nvPr/>
        </p:nvSpPr>
        <p:spPr>
          <a:xfrm>
            <a:off x="1187624" y="2276167"/>
            <a:ext cx="453650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u="sng" dirty="0">
                <a:latin typeface="Times New Roman" panose="02020603050405020304" pitchFamily="18" charset="0"/>
                <a:ea typeface="MS Mincho" panose="02020609040205080304" pitchFamily="49" charset="-128"/>
              </a:rPr>
              <a:t>EXAMPLE:</a:t>
            </a:r>
            <a:endParaRPr lang="en-US" sz="14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en-US" sz="1400" dirty="0">
                <a:latin typeface="Times New Roman" panose="02020603050405020304" pitchFamily="18" charset="0"/>
                <a:ea typeface="MS Mincho" panose="02020609040205080304" pitchFamily="49" charset="-128"/>
              </a:rPr>
              <a:t> Let f: X </a:t>
            </a:r>
            <a:r>
              <a:rPr lang="en-US" sz="1400" dirty="0"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</a:t>
            </a:r>
            <a:r>
              <a:rPr lang="en-US" sz="1400" dirty="0">
                <a:latin typeface="Times New Roman" panose="02020603050405020304" pitchFamily="18" charset="0"/>
                <a:ea typeface="MS Mincho" panose="02020609040205080304" pitchFamily="49" charset="-128"/>
              </a:rPr>
              <a:t>Y be defined by the arrow diagram</a:t>
            </a:r>
          </a:p>
          <a:p>
            <a:r>
              <a:rPr lang="en-US" sz="1400" dirty="0">
                <a:latin typeface="Times New Roman" panose="02020603050405020304" pitchFamily="18" charset="0"/>
                <a:ea typeface="MS Mincho" panose="02020609040205080304" pitchFamily="49" charset="-128"/>
              </a:rPr>
              <a:t>Let A = {1,2}and B = {2,3} then</a:t>
            </a:r>
          </a:p>
          <a:p>
            <a:r>
              <a:rPr lang="en-US" sz="1400" dirty="0">
                <a:latin typeface="Times New Roman" panose="02020603050405020304" pitchFamily="18" charset="0"/>
                <a:ea typeface="MS Mincho" panose="02020609040205080304" pitchFamily="49" charset="-128"/>
              </a:rPr>
              <a:t>f(A)={b} and f(B) = {</a:t>
            </a:r>
            <a:r>
              <a:rPr lang="en-US" sz="14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b,c</a:t>
            </a:r>
            <a:r>
              <a:rPr lang="en-US" sz="1400" dirty="0">
                <a:latin typeface="Times New Roman" panose="02020603050405020304" pitchFamily="18" charset="0"/>
                <a:ea typeface="MS Mincho" panose="02020609040205080304" pitchFamily="49" charset="-128"/>
              </a:rPr>
              <a:t>} under the function defined in the Diagram then we say that image set of A is {b} and Image</a:t>
            </a:r>
          </a:p>
          <a:p>
            <a:r>
              <a:rPr lang="en-US" sz="1400" dirty="0">
                <a:latin typeface="Times New Roman" panose="02020603050405020304" pitchFamily="18" charset="0"/>
                <a:ea typeface="MS Mincho" panose="02020609040205080304" pitchFamily="49" charset="-128"/>
              </a:rPr>
              <a:t> set of B is {</a:t>
            </a:r>
            <a:r>
              <a:rPr lang="en-US" sz="14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b,c</a:t>
            </a:r>
            <a:r>
              <a:rPr lang="en-US" sz="1400" dirty="0">
                <a:latin typeface="Times New Roman" panose="02020603050405020304" pitchFamily="18" charset="0"/>
                <a:ea typeface="MS Mincho" panose="02020609040205080304" pitchFamily="49" charset="-128"/>
              </a:rPr>
              <a:t>}.</a:t>
            </a:r>
            <a:endParaRPr lang="en-US" sz="2000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0DFEAEAB-0FCC-4120-9454-A1431D8F6E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050" y="2067694"/>
            <a:ext cx="2038350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3555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13000"/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9512" y="123478"/>
            <a:ext cx="1440160" cy="338554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/>
            <a:endParaRPr lang="ko-KR" altLang="en-US" sz="16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247079A-5224-4F40-9F82-CA2CE666A9E9}"/>
              </a:ext>
            </a:extLst>
          </p:cNvPr>
          <p:cNvSpPr/>
          <p:nvPr/>
        </p:nvSpPr>
        <p:spPr>
          <a:xfrm>
            <a:off x="971600" y="1275606"/>
            <a:ext cx="711053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ea typeface="MS Mincho" panose="02020609040205080304" pitchFamily="49" charset="-128"/>
              </a:rPr>
              <a:t>2.   g: R </a:t>
            </a:r>
            <a:r>
              <a:rPr lang="en-US" sz="1600" b="1" dirty="0"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</a:t>
            </a:r>
            <a:r>
              <a:rPr lang="en-US" sz="1600" b="1" dirty="0">
                <a:latin typeface="Times New Roman" panose="02020603050405020304" pitchFamily="18" charset="0"/>
                <a:ea typeface="MS Mincho" panose="02020609040205080304" pitchFamily="49" charset="-128"/>
              </a:rPr>
              <a:t>R</a:t>
            </a:r>
            <a:r>
              <a:rPr lang="en-US" sz="1600" baseline="30000" dirty="0">
                <a:latin typeface="Times New Roman" panose="02020603050405020304" pitchFamily="18" charset="0"/>
                <a:ea typeface="MS Mincho" panose="02020609040205080304" pitchFamily="49" charset="-128"/>
              </a:rPr>
              <a:t>+</a:t>
            </a:r>
            <a:r>
              <a:rPr lang="en-US" sz="1600" b="1" dirty="0">
                <a:latin typeface="Times New Roman" panose="02020603050405020304" pitchFamily="18" charset="0"/>
                <a:ea typeface="MS Mincho" panose="02020609040205080304" pitchFamily="49" charset="-128"/>
              </a:rPr>
              <a:t> defined by g(x) = x</a:t>
            </a:r>
            <a:r>
              <a:rPr lang="en-US" sz="1600" baseline="30000" dirty="0"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1600" b="1" dirty="0">
                <a:latin typeface="Times New Roman" panose="02020603050405020304" pitchFamily="18" charset="0"/>
                <a:ea typeface="MS Mincho" panose="02020609040205080304" pitchFamily="49" charset="-128"/>
              </a:rPr>
              <a:t> + 1. </a:t>
            </a:r>
            <a:endParaRPr lang="en-US" sz="16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Domain of g = R (set of real numbers)</a:t>
            </a:r>
          </a:p>
          <a:p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Co-domain of g = R</a:t>
            </a:r>
            <a:r>
              <a:rPr lang="en-US" sz="1600" baseline="30000" dirty="0">
                <a:latin typeface="Times New Roman" panose="02020603050405020304" pitchFamily="18" charset="0"/>
                <a:ea typeface="MS Mincho" panose="02020609040205080304" pitchFamily="49" charset="-128"/>
              </a:rPr>
              <a:t>+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(set of positive real numbers)</a:t>
            </a:r>
          </a:p>
          <a:p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The range of g consists of those elements of R</a:t>
            </a:r>
            <a:r>
              <a:rPr lang="en-US" sz="1600" baseline="30000" dirty="0">
                <a:latin typeface="Times New Roman" panose="02020603050405020304" pitchFamily="18" charset="0"/>
                <a:ea typeface="MS Mincho" panose="02020609040205080304" pitchFamily="49" charset="-128"/>
              </a:rPr>
              <a:t>+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that appear as image points.</a:t>
            </a:r>
          </a:p>
          <a:p>
            <a:r>
              <a:rPr lang="pt-BR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Since	x</a:t>
            </a:r>
            <a:r>
              <a:rPr lang="pt-BR" sz="1600" baseline="30000" dirty="0"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pt-BR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</a:t>
            </a:r>
            <a:r>
              <a:rPr lang="pt-BR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0		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</a:t>
            </a:r>
            <a:r>
              <a:rPr lang="pt-BR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x 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</a:t>
            </a:r>
            <a:r>
              <a:rPr lang="pt-BR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R</a:t>
            </a:r>
            <a:endParaRPr lang="en-US" sz="16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pt-BR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	x</a:t>
            </a:r>
            <a:r>
              <a:rPr lang="pt-BR" sz="1600" baseline="30000" dirty="0"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pt-BR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+ 1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</a:t>
            </a:r>
            <a:r>
              <a:rPr lang="pt-BR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1	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</a:t>
            </a:r>
            <a:r>
              <a:rPr lang="pt-BR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x 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</a:t>
            </a:r>
            <a:r>
              <a:rPr lang="pt-BR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R</a:t>
            </a:r>
            <a:endParaRPr lang="en-US" sz="16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i.e.	g(x) = x</a:t>
            </a:r>
            <a:r>
              <a:rPr lang="en-US" sz="1600" baseline="30000" dirty="0"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+ 1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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1	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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x 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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R</a:t>
            </a:r>
          </a:p>
          <a:p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Hence the range of g is all real number greater than or equal to 1, i.e., the internal</a:t>
            </a:r>
          </a:p>
          <a:p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[1,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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177850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13000"/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9512" y="123478"/>
            <a:ext cx="1440160" cy="338554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/>
            <a:endParaRPr lang="ko-KR" altLang="en-US" sz="16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1141BC1-C1C0-48D7-A385-935166E022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584" y="501516"/>
            <a:ext cx="7127776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sz="20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INVERSE IMAGE OF A SET:</a:t>
            </a:r>
            <a:endParaRPr kumimoji="0" lang="en-US" altLang="ja-JP" sz="1100" b="0" i="0" u="sng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ja-JP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et f: X </a:t>
            </a:r>
            <a:r>
              <a:rPr kumimoji="0" lang="en-US" altLang="ja-JP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ja-JP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Y is a function and C </a:t>
            </a:r>
            <a:r>
              <a:rPr kumimoji="0" lang="en-US" altLang="ja-JP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kumimoji="0" lang="en-US" altLang="ja-JP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Y. The inverse image of C under f is denoted and defined as:</a:t>
            </a:r>
            <a:endParaRPr kumimoji="0" lang="en-US" altLang="ja-JP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		f</a:t>
            </a:r>
            <a:r>
              <a:rPr kumimoji="0" lang="en-US" altLang="ja-JP" sz="1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kumimoji="0" lang="en-US" altLang="ja-JP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(C)={x </a:t>
            </a:r>
            <a:r>
              <a:rPr kumimoji="0" lang="en-US" altLang="ja-JP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 | f(x) </a:t>
            </a:r>
            <a:r>
              <a:rPr kumimoji="0" lang="en-US" altLang="ja-JP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ja-JP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}</a:t>
            </a:r>
            <a:endParaRPr kumimoji="0" lang="en-US" altLang="ja-JP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sz="16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EXAMPLE:</a:t>
            </a:r>
            <a:endParaRPr kumimoji="0" lang="en-US" altLang="ja-JP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Let f: X </a:t>
            </a:r>
            <a:r>
              <a:rPr kumimoji="0" lang="en-US" altLang="ja-JP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Y be defined by the arrow diagram.</a:t>
            </a:r>
            <a:endParaRPr kumimoji="0" lang="en-US" altLang="ja-JP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Let C = {a},D = {</a:t>
            </a:r>
            <a:r>
              <a:rPr kumimoji="0" lang="en-US" altLang="ja-JP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b,c</a:t>
            </a:r>
            <a:r>
              <a:rPr kumimoji="0" lang="en-US" altLang="ja-JP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},E = {d} then</a:t>
            </a:r>
            <a:endParaRPr kumimoji="0" lang="en-US" altLang="ja-JP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0" lang="en-US" altLang="ja-JP" sz="1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kumimoji="0" lang="en-US" altLang="ja-JP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(C)={1,2},</a:t>
            </a:r>
            <a:endParaRPr kumimoji="0" lang="en-US" altLang="ja-JP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0" lang="en-US" altLang="ja-JP" sz="1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kumimoji="0" lang="en-US" altLang="ja-JP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(D) = {3,4}, and       </a:t>
            </a:r>
            <a:endParaRPr kumimoji="0" lang="en-US" altLang="ja-JP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0" lang="en-US" altLang="ja-JP" sz="1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kumimoji="0" lang="en-US" altLang="ja-JP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(E) =</a:t>
            </a:r>
          </a:p>
        </p:txBody>
      </p:sp>
      <p:pic>
        <p:nvPicPr>
          <p:cNvPr id="2049" name="Picture 1">
            <a:extLst>
              <a:ext uri="{FF2B5EF4-FFF2-40B4-BE49-F238E27FC236}">
                <a16:creationId xmlns:a16="http://schemas.microsoft.com/office/drawing/2014/main" id="{A671D2F8-2AB0-4D03-B7F6-BCAF7A121B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5126" y="3342481"/>
            <a:ext cx="1796794" cy="1245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76754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13000"/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9512" y="123478"/>
            <a:ext cx="1440160" cy="338554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/>
            <a:endParaRPr lang="ko-KR" altLang="en-US" sz="16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549925" y="771550"/>
            <a:ext cx="2044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u="sng" dirty="0"/>
              <a:t>Review Ques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275856" y="1491630"/>
            <a:ext cx="33843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n you define functio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xplain the binary relations</a:t>
            </a:r>
          </a:p>
        </p:txBody>
      </p:sp>
    </p:spTree>
    <p:extLst>
      <p:ext uri="{BB962C8B-B14F-4D97-AF65-F5344CB8AC3E}">
        <p14:creationId xmlns:p14="http://schemas.microsoft.com/office/powerpoint/2010/main" val="40062970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ko-KR" dirty="0"/>
              <a:t>Thank you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13061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13000"/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9512" y="123478"/>
            <a:ext cx="1440160" cy="338554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/>
            <a:endParaRPr lang="ko-KR" altLang="en-US" sz="16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688F42D-1218-44B5-83D7-2FB2E511F216}"/>
              </a:ext>
            </a:extLst>
          </p:cNvPr>
          <p:cNvSpPr/>
          <p:nvPr/>
        </p:nvSpPr>
        <p:spPr>
          <a:xfrm>
            <a:off x="1979712" y="771550"/>
            <a:ext cx="23519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/>
              <a:t>Learning Outcome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87DD82E-4660-421C-8747-CFE9ADA958DC}"/>
              </a:ext>
            </a:extLst>
          </p:cNvPr>
          <p:cNvSpPr/>
          <p:nvPr/>
        </p:nvSpPr>
        <p:spPr>
          <a:xfrm>
            <a:off x="2286000" y="1563638"/>
            <a:ext cx="6390456" cy="15724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Be able to specify and manipulate basic mathematical objects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such as sets, functions, and relations and will also be able to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verify simple mathematical properties that these objects possess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36C3E5-744F-4F56-AA85-BDB0FA9C4129}"/>
              </a:ext>
            </a:extLst>
          </p:cNvPr>
          <p:cNvSpPr/>
          <p:nvPr/>
        </p:nvSpPr>
        <p:spPr>
          <a:xfrm>
            <a:off x="2286000" y="1188086"/>
            <a:ext cx="5958408" cy="375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fter completing this lecture satisfactorily, a student will: </a:t>
            </a:r>
          </a:p>
        </p:txBody>
      </p:sp>
    </p:spTree>
    <p:extLst>
      <p:ext uri="{BB962C8B-B14F-4D97-AF65-F5344CB8AC3E}">
        <p14:creationId xmlns:p14="http://schemas.microsoft.com/office/powerpoint/2010/main" val="24723316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13000"/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9512" y="123478"/>
            <a:ext cx="1440160" cy="338554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/>
            <a:endParaRPr lang="ko-KR" altLang="en-US" sz="16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5EFBDE1-776B-4698-8836-8AFFAE0593AA}"/>
              </a:ext>
            </a:extLst>
          </p:cNvPr>
          <p:cNvSpPr/>
          <p:nvPr/>
        </p:nvSpPr>
        <p:spPr>
          <a:xfrm>
            <a:off x="1187624" y="1986173"/>
            <a:ext cx="7488832" cy="14945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term function is used to describe a dependence of one quantity on another. A function f is a rule that assigns to each element x in set A exactly one element, called f(x), in a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et B. The set A is called the domain of the function. Set B is the range of the function. The symbol that represents a number in the domain of a function is called an independent variable. The symbol that represents a number in the range is called a dependent variable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78E1B2-0FB0-4DFB-A933-3D94286149BE}"/>
              </a:ext>
            </a:extLst>
          </p:cNvPr>
          <p:cNvSpPr txBox="1"/>
          <p:nvPr/>
        </p:nvSpPr>
        <p:spPr>
          <a:xfrm>
            <a:off x="1763688" y="854771"/>
            <a:ext cx="19127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/>
              <a:t>Function</a:t>
            </a:r>
          </a:p>
        </p:txBody>
      </p:sp>
    </p:spTree>
    <p:extLst>
      <p:ext uri="{BB962C8B-B14F-4D97-AF65-F5344CB8AC3E}">
        <p14:creationId xmlns:p14="http://schemas.microsoft.com/office/powerpoint/2010/main" val="812953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13000"/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9512" y="123478"/>
            <a:ext cx="1440160" cy="338554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/>
            <a:endParaRPr lang="ko-KR" altLang="en-US" sz="16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60E38BA-B0EC-4467-93C8-0FCBD3EEF081}"/>
              </a:ext>
            </a:extLst>
          </p:cNvPr>
          <p:cNvSpPr/>
          <p:nvPr/>
        </p:nvSpPr>
        <p:spPr>
          <a:xfrm>
            <a:off x="1484784" y="1275606"/>
            <a:ext cx="740769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ONS AND FUNCTIONS: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function 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rom a set X to a set Y is a relation from X to Y that satisfies the following two properties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For every element x in X, there is an element y in Y such that (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. 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other words every element of X is the first element of some ordered pair of F.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For all elements x in X and y and z in Y, if (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and (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z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, then  y = z 	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other words no two distinct ordered pairs in F have the same first element.</a:t>
            </a:r>
            <a:r>
              <a:rPr lang="en-US" sz="1600" dirty="0"/>
              <a:t> </a:t>
            </a:r>
            <a:endParaRPr lang="en-US" sz="14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02011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13000"/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9512" y="123478"/>
            <a:ext cx="1440160" cy="338554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/>
            <a:endParaRPr lang="ko-KR" altLang="en-US" sz="16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0769E98-84FD-4636-87B6-FE714764FCBF}"/>
              </a:ext>
            </a:extLst>
          </p:cNvPr>
          <p:cNvSpPr/>
          <p:nvPr/>
        </p:nvSpPr>
        <p:spPr>
          <a:xfrm>
            <a:off x="107504" y="843558"/>
            <a:ext cx="871296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u="sng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EXERCISE:</a:t>
            </a:r>
            <a:endParaRPr lang="en-US" sz="16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Which of the relations define functions from X = {2,4,5} to Y={1,2,4,6}.</a:t>
            </a:r>
            <a:endParaRPr lang="en-US" sz="16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fr-FR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a</a:t>
            </a:r>
            <a:r>
              <a:rPr lang="fr-FR" sz="1600" b="1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r>
              <a:rPr lang="fr-FR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	R1 = {(2,4), (4,1)}</a:t>
            </a:r>
            <a:endParaRPr lang="en-US" sz="16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fr-FR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.	R2 = {(2,4), (4,1), (4,2), (5,6)}</a:t>
            </a:r>
            <a:endParaRPr lang="en-US" sz="16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fr-FR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.	R3 = {(2,4), (4,1), (5,6)}</a:t>
            </a:r>
            <a:endParaRPr lang="en-US" sz="16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pt-BR" sz="1600" b="1" u="sng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OLUTION :</a:t>
            </a:r>
            <a:endParaRPr lang="en-US" sz="16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a. R1 is not a function, because 5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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 does not appear as the first element in any ordered pair in R1.</a:t>
            </a:r>
            <a:endParaRPr lang="en-US" sz="16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. R2 is not a function, because the ordered pairs (4,1) and (4,2) have the same first element but</a:t>
            </a:r>
          </a:p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different second elements.</a:t>
            </a:r>
            <a:endParaRPr lang="en-US" sz="16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. R3 defines a function because it satisfy both the conditions of the function that is every element of X </a:t>
            </a:r>
          </a:p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s the first element of some order pair and there is no pair which has the same first order pair but </a:t>
            </a:r>
          </a:p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ifferent second order pair.</a:t>
            </a:r>
            <a:endParaRPr lang="en-US" sz="16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8517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13000"/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9512" y="123478"/>
            <a:ext cx="1440160" cy="338554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/>
            <a:endParaRPr lang="ko-KR" altLang="en-US" sz="16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B945639-1BEA-4CD1-91D8-38B8A56C9EBE}"/>
              </a:ext>
            </a:extLst>
          </p:cNvPr>
          <p:cNvSpPr/>
          <p:nvPr/>
        </p:nvSpPr>
        <p:spPr>
          <a:xfrm>
            <a:off x="1043608" y="411510"/>
            <a:ext cx="7776864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u="sng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EXERCISE:</a:t>
            </a:r>
            <a:endParaRPr lang="en-US" sz="16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endParaRPr lang="en-US" sz="1600" dirty="0">
              <a:solidFill>
                <a:srgbClr val="000000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Let A = {4,5,6} and B = {5,6} and define binary relations R and S from A to B as</a:t>
            </a:r>
            <a:endParaRPr lang="en-US" sz="16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follows:</a:t>
            </a:r>
            <a:endParaRPr lang="en-US" sz="16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	</a:t>
            </a:r>
            <a:r>
              <a:rPr lang="es-ES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for</a:t>
            </a:r>
            <a:r>
              <a:rPr lang="es-E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s-ES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all</a:t>
            </a:r>
            <a:r>
              <a:rPr lang="es-E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s-ES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,y</a:t>
            </a:r>
            <a:r>
              <a:rPr lang="es-E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)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</a:t>
            </a:r>
            <a:r>
              <a:rPr lang="es-E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A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</a:t>
            </a:r>
            <a:r>
              <a:rPr lang="es-E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B, (</a:t>
            </a:r>
            <a:r>
              <a:rPr lang="es-ES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,y</a:t>
            </a:r>
            <a:r>
              <a:rPr lang="es-E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)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</a:t>
            </a:r>
            <a:r>
              <a:rPr lang="es-E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R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</a:t>
            </a:r>
            <a:r>
              <a:rPr lang="es-E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x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</a:t>
            </a:r>
            <a:r>
              <a:rPr lang="es-E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y</a:t>
            </a:r>
            <a:endParaRPr lang="en-US" sz="16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es-E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	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for all (</a:t>
            </a: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,y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)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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A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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B, </a:t>
            </a: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Sy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        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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2|(x-y)</a:t>
            </a:r>
            <a:endParaRPr lang="en-US" sz="16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lphaLcPeriod"/>
              <a:tabLst>
                <a:tab pos="457200" algn="l"/>
              </a:tabLst>
            </a:pP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Represent R and S as a set of ordered pairs.</a:t>
            </a: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lphaLcPeriod"/>
              <a:tabLst>
                <a:tab pos="457200" algn="l"/>
              </a:tabLst>
            </a:pP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ndicate whether R or S is a function</a:t>
            </a:r>
          </a:p>
          <a:p>
            <a:r>
              <a:rPr lang="en-US" sz="1600" b="1" u="sng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OLUTION:</a:t>
            </a:r>
            <a:endParaRPr lang="en-US" sz="16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ince we are given the relation R contains those order pairs of A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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B which has their first </a:t>
            </a:r>
          </a:p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element greater or equal to the second Hence R contains the order pairs.</a:t>
            </a:r>
            <a:endParaRPr lang="en-US" sz="16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R = {(5,5), (6,5), (6,6)}		</a:t>
            </a:r>
            <a:endParaRPr lang="en-US" sz="16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imilarly S is such a relation which consists of those order pairs for which the difference of </a:t>
            </a:r>
          </a:p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first and second elements difference divisible by 2.</a:t>
            </a:r>
            <a:endParaRPr lang="en-US" sz="16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Hence S = {(4,6), (5,5), (6,6)}</a:t>
            </a:r>
            <a:endParaRPr lang="en-US" sz="16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. R is not a function because 4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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A is not related to any element of B.</a:t>
            </a:r>
            <a:endParaRPr lang="en-US" sz="16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  S clearly defines a function since each element of A is related to a unique element of B.</a:t>
            </a:r>
            <a:endParaRPr lang="en-US" sz="16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25044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13000"/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9512" y="123478"/>
            <a:ext cx="1440160" cy="338554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/>
            <a:endParaRPr lang="ko-KR" altLang="en-US" sz="16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7322842-23B4-428B-84DA-BCF7E15D0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672" y="733222"/>
            <a:ext cx="6912768" cy="1046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sz="20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FUNCTIONS NOT WELL DEFINED:</a:t>
            </a:r>
            <a:endParaRPr kumimoji="0" lang="en-US" altLang="ja-JP" sz="1100" b="1" i="0" u="sng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ja-JP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etermine whether f is a function from Z to R if</a:t>
            </a:r>
            <a:endParaRPr kumimoji="0" lang="en-US" altLang="ja-JP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ja-JP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A3F4610-E394-46B5-A07D-0330B51A0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688594"/>
              </p:ext>
            </p:extLst>
          </p:nvPr>
        </p:nvGraphicFramePr>
        <p:xfrm>
          <a:off x="1749286" y="1713731"/>
          <a:ext cx="2462674" cy="1074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r:id="rId5" imgW="2781300" imgH="901700" progId="Equation.DSMT4">
                  <p:embed/>
                </p:oleObj>
              </mc:Choice>
              <mc:Fallback>
                <p:oleObj r:id="rId5" imgW="27813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286" y="1713731"/>
                        <a:ext cx="2462674" cy="1074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D4788503-3642-4446-9FB8-FB3EDBB19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1680" y="3171621"/>
            <a:ext cx="691276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sz="12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OLUTION:</a:t>
            </a:r>
            <a:endParaRPr kumimoji="0" lang="en-US" altLang="ja-JP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a.	f is not well defined since each integer n has two images +n and -n</a:t>
            </a:r>
            <a:endParaRPr kumimoji="0" lang="en-US" altLang="ja-JP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.	f is not well defined since f(2) and f(-2) are not defined.</a:t>
            </a:r>
            <a:endParaRPr kumimoji="0" lang="en-US" altLang="ja-JP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.	f is not defined for n &lt; 0 since f then results in imaginary values (not real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.	f is well defined because each integer has unique (one and only one) image in R   	under f.</a:t>
            </a:r>
            <a:r>
              <a:rPr kumimoji="0" lang="en-US" altLang="ja-JP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ja-JP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7513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13000"/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9512" y="123478"/>
            <a:ext cx="1440160" cy="338554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/>
            <a:endParaRPr lang="ko-KR" altLang="en-US" sz="16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528B301-84D9-45C2-85D0-F45A8707CCCB}"/>
              </a:ext>
            </a:extLst>
          </p:cNvPr>
          <p:cNvSpPr/>
          <p:nvPr/>
        </p:nvSpPr>
        <p:spPr>
          <a:xfrm>
            <a:off x="1331640" y="1059582"/>
            <a:ext cx="639045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u="sng" dirty="0">
                <a:latin typeface="Times New Roman" panose="02020603050405020304" pitchFamily="18" charset="0"/>
                <a:ea typeface="MS Mincho" panose="02020609040205080304" pitchFamily="49" charset="-128"/>
              </a:rPr>
              <a:t>EXERCISE:</a:t>
            </a:r>
            <a:endParaRPr lang="en-US" sz="16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Let g: R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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R+ be defined by g(x) = x</a:t>
            </a:r>
            <a:r>
              <a:rPr lang="en-US" sz="1600" baseline="30000" dirty="0"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+1</a:t>
            </a:r>
          </a:p>
          <a:p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1.	Show that g is well defined.</a:t>
            </a:r>
          </a:p>
          <a:p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2.	Determine the domain, co-domain and range of g.</a:t>
            </a:r>
          </a:p>
          <a:p>
            <a:r>
              <a:rPr lang="en-US" sz="1600" b="1" dirty="0">
                <a:latin typeface="Times New Roman" panose="02020603050405020304" pitchFamily="18" charset="0"/>
                <a:ea typeface="MS Mincho" panose="02020609040205080304" pitchFamily="49" charset="-128"/>
              </a:rPr>
              <a:t> </a:t>
            </a:r>
            <a:endParaRPr lang="en-US" sz="16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en-US" sz="1600" b="1" u="sng" dirty="0">
                <a:latin typeface="Times New Roman" panose="02020603050405020304" pitchFamily="18" charset="0"/>
                <a:ea typeface="MS Mincho" panose="02020609040205080304" pitchFamily="49" charset="-128"/>
              </a:rPr>
              <a:t>SOLUTION:</a:t>
            </a:r>
            <a:endParaRPr lang="en-US" sz="16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en-US" sz="1600" b="1" dirty="0">
                <a:latin typeface="Times New Roman" panose="02020603050405020304" pitchFamily="18" charset="0"/>
                <a:ea typeface="MS Mincho" panose="02020609040205080304" pitchFamily="49" charset="-128"/>
              </a:rPr>
              <a:t>1.	g is well defined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:</a:t>
            </a:r>
          </a:p>
          <a:p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	Let x</a:t>
            </a:r>
            <a:r>
              <a:rPr lang="en-US" sz="1600" baseline="-25000" dirty="0">
                <a:latin typeface="Times New Roman" panose="02020603050405020304" pitchFamily="18" charset="0"/>
                <a:ea typeface="MS Mincho" panose="02020609040205080304" pitchFamily="49" charset="-128"/>
              </a:rPr>
              <a:t>1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, x</a:t>
            </a:r>
            <a:r>
              <a:rPr lang="en-US" sz="1600" baseline="-25000" dirty="0"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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R and suppose x</a:t>
            </a:r>
            <a:r>
              <a:rPr lang="en-US" sz="1600" baseline="-25000" dirty="0">
                <a:latin typeface="Times New Roman" panose="02020603050405020304" pitchFamily="18" charset="0"/>
                <a:ea typeface="MS Mincho" panose="02020609040205080304" pitchFamily="49" charset="-128"/>
              </a:rPr>
              <a:t>1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= x</a:t>
            </a:r>
            <a:r>
              <a:rPr lang="en-US" sz="1600" baseline="-25000" dirty="0"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endParaRPr lang="en-US" sz="16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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	x</a:t>
            </a:r>
            <a:r>
              <a:rPr lang="en-US" sz="1600" baseline="-25000" dirty="0">
                <a:latin typeface="Times New Roman" panose="02020603050405020304" pitchFamily="18" charset="0"/>
                <a:ea typeface="MS Mincho" panose="02020609040205080304" pitchFamily="49" charset="-128"/>
              </a:rPr>
              <a:t>1</a:t>
            </a:r>
            <a:r>
              <a:rPr lang="en-US" sz="1600" baseline="30000" dirty="0"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= x</a:t>
            </a:r>
            <a:r>
              <a:rPr lang="en-US" sz="1600" baseline="-25000" dirty="0"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1600" baseline="30000" dirty="0"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		(squaring both sides)</a:t>
            </a:r>
          </a:p>
          <a:p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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	x</a:t>
            </a:r>
            <a:r>
              <a:rPr lang="en-US" sz="1600" baseline="-25000" dirty="0">
                <a:latin typeface="Times New Roman" panose="02020603050405020304" pitchFamily="18" charset="0"/>
                <a:ea typeface="MS Mincho" panose="02020609040205080304" pitchFamily="49" charset="-128"/>
              </a:rPr>
              <a:t>1</a:t>
            </a:r>
            <a:r>
              <a:rPr lang="en-US" sz="1600" baseline="30000" dirty="0"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+ 1 = x</a:t>
            </a:r>
            <a:r>
              <a:rPr lang="en-US" sz="1600" baseline="-25000" dirty="0"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1600" baseline="30000" dirty="0"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+ 1	(adding 1 on both sides)</a:t>
            </a:r>
          </a:p>
          <a:p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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	g (x</a:t>
            </a:r>
            <a:r>
              <a:rPr lang="en-US" sz="1600" baseline="-25000" dirty="0">
                <a:latin typeface="Times New Roman" panose="02020603050405020304" pitchFamily="18" charset="0"/>
                <a:ea typeface="MS Mincho" panose="02020609040205080304" pitchFamily="49" charset="-128"/>
              </a:rPr>
              <a:t>1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) = g(x</a:t>
            </a:r>
            <a:r>
              <a:rPr lang="en-US" sz="1600" baseline="-25000" dirty="0"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)	(by definition of g)</a:t>
            </a:r>
          </a:p>
          <a:p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Thus if x</a:t>
            </a:r>
            <a:r>
              <a:rPr lang="en-US" sz="1600" baseline="-25000" dirty="0">
                <a:latin typeface="Times New Roman" panose="02020603050405020304" pitchFamily="18" charset="0"/>
                <a:ea typeface="MS Mincho" panose="02020609040205080304" pitchFamily="49" charset="-128"/>
              </a:rPr>
              <a:t>1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= x</a:t>
            </a:r>
            <a:r>
              <a:rPr lang="en-US" sz="1600" baseline="-25000" dirty="0"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then g (x</a:t>
            </a:r>
            <a:r>
              <a:rPr lang="en-US" sz="1600" baseline="-25000" dirty="0">
                <a:latin typeface="Times New Roman" panose="02020603050405020304" pitchFamily="18" charset="0"/>
                <a:ea typeface="MS Mincho" panose="02020609040205080304" pitchFamily="49" charset="-128"/>
              </a:rPr>
              <a:t>1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) = g(x</a:t>
            </a:r>
            <a:r>
              <a:rPr lang="en-US" sz="1600" baseline="-25000" dirty="0"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). According g:R 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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R+ is well defined.</a:t>
            </a:r>
          </a:p>
        </p:txBody>
      </p:sp>
    </p:spTree>
    <p:extLst>
      <p:ext uri="{BB962C8B-B14F-4D97-AF65-F5344CB8AC3E}">
        <p14:creationId xmlns:p14="http://schemas.microsoft.com/office/powerpoint/2010/main" val="1152131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13000"/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9512" y="123478"/>
            <a:ext cx="1440160" cy="338554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pPr algn="ctr"/>
            <a:endParaRPr lang="ko-KR" altLang="en-US" sz="16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247079A-5224-4F40-9F82-CA2CE666A9E9}"/>
              </a:ext>
            </a:extLst>
          </p:cNvPr>
          <p:cNvSpPr/>
          <p:nvPr/>
        </p:nvSpPr>
        <p:spPr>
          <a:xfrm>
            <a:off x="971600" y="1275606"/>
            <a:ext cx="711053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ea typeface="MS Mincho" panose="02020609040205080304" pitchFamily="49" charset="-128"/>
              </a:rPr>
              <a:t>2.   g: R </a:t>
            </a:r>
            <a:r>
              <a:rPr lang="en-US" sz="1600" b="1" dirty="0"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</a:t>
            </a:r>
            <a:r>
              <a:rPr lang="en-US" sz="1600" b="1" dirty="0">
                <a:latin typeface="Times New Roman" panose="02020603050405020304" pitchFamily="18" charset="0"/>
                <a:ea typeface="MS Mincho" panose="02020609040205080304" pitchFamily="49" charset="-128"/>
              </a:rPr>
              <a:t>R</a:t>
            </a:r>
            <a:r>
              <a:rPr lang="en-US" sz="1600" baseline="30000" dirty="0">
                <a:latin typeface="Times New Roman" panose="02020603050405020304" pitchFamily="18" charset="0"/>
                <a:ea typeface="MS Mincho" panose="02020609040205080304" pitchFamily="49" charset="-128"/>
              </a:rPr>
              <a:t>+</a:t>
            </a:r>
            <a:r>
              <a:rPr lang="en-US" sz="1600" b="1" dirty="0">
                <a:latin typeface="Times New Roman" panose="02020603050405020304" pitchFamily="18" charset="0"/>
                <a:ea typeface="MS Mincho" panose="02020609040205080304" pitchFamily="49" charset="-128"/>
              </a:rPr>
              <a:t> defined by g(x) = x</a:t>
            </a:r>
            <a:r>
              <a:rPr lang="en-US" sz="1600" baseline="30000" dirty="0"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1600" b="1" dirty="0">
                <a:latin typeface="Times New Roman" panose="02020603050405020304" pitchFamily="18" charset="0"/>
                <a:ea typeface="MS Mincho" panose="02020609040205080304" pitchFamily="49" charset="-128"/>
              </a:rPr>
              <a:t> + 1. </a:t>
            </a:r>
            <a:endParaRPr lang="en-US" sz="16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Domain of g = R (set of real numbers)</a:t>
            </a:r>
          </a:p>
          <a:p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Co-domain of g = R</a:t>
            </a:r>
            <a:r>
              <a:rPr lang="en-US" sz="1600" baseline="30000" dirty="0">
                <a:latin typeface="Times New Roman" panose="02020603050405020304" pitchFamily="18" charset="0"/>
                <a:ea typeface="MS Mincho" panose="02020609040205080304" pitchFamily="49" charset="-128"/>
              </a:rPr>
              <a:t>+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(set of positive real numbers)</a:t>
            </a:r>
          </a:p>
          <a:p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The range of g consists of those elements of R</a:t>
            </a:r>
            <a:r>
              <a:rPr lang="en-US" sz="1600" baseline="30000" dirty="0">
                <a:latin typeface="Times New Roman" panose="02020603050405020304" pitchFamily="18" charset="0"/>
                <a:ea typeface="MS Mincho" panose="02020609040205080304" pitchFamily="49" charset="-128"/>
              </a:rPr>
              <a:t>+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that appear as image points.</a:t>
            </a:r>
          </a:p>
          <a:p>
            <a:r>
              <a:rPr lang="pt-BR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Since	x</a:t>
            </a:r>
            <a:r>
              <a:rPr lang="pt-BR" sz="1600" baseline="30000" dirty="0"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pt-BR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</a:t>
            </a:r>
            <a:r>
              <a:rPr lang="pt-BR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0		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</a:t>
            </a:r>
            <a:r>
              <a:rPr lang="pt-BR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x 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</a:t>
            </a:r>
            <a:r>
              <a:rPr lang="pt-BR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R</a:t>
            </a:r>
            <a:endParaRPr lang="en-US" sz="16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pt-BR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	x</a:t>
            </a:r>
            <a:r>
              <a:rPr lang="pt-BR" sz="1600" baseline="30000" dirty="0"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pt-BR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+ 1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</a:t>
            </a:r>
            <a:r>
              <a:rPr lang="pt-BR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1	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</a:t>
            </a:r>
            <a:r>
              <a:rPr lang="pt-BR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x 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</a:t>
            </a:r>
            <a:r>
              <a:rPr lang="pt-BR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R</a:t>
            </a:r>
            <a:endParaRPr lang="en-US" sz="16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i.e.	g(x) = x</a:t>
            </a:r>
            <a:r>
              <a:rPr lang="en-US" sz="1600" baseline="30000" dirty="0"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+ 1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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1	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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x 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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R</a:t>
            </a:r>
          </a:p>
          <a:p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Hence the range of g is all real number greater than or equal to 1, i.e., the internal</a:t>
            </a:r>
          </a:p>
          <a:p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 [1,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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83395141"/>
      </p:ext>
    </p:extLst>
  </p:cSld>
  <p:clrMapOvr>
    <a:masterClrMapping/>
  </p:clrMapOvr>
</p:sld>
</file>

<file path=ppt/theme/theme1.xml><?xml version="1.0" encoding="utf-8"?>
<a:theme xmlns:a="http://schemas.openxmlformats.org/drawingml/2006/main" name="Cover and End Slide Master">
  <a:themeElements>
    <a:clrScheme name="ALLPPT-COLOR-A3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85D8DE"/>
      </a:accent1>
      <a:accent2>
        <a:srgbClr val="85D8DE"/>
      </a:accent2>
      <a:accent3>
        <a:srgbClr val="85D8DE"/>
      </a:accent3>
      <a:accent4>
        <a:srgbClr val="85D8DE"/>
      </a:accent4>
      <a:accent5>
        <a:srgbClr val="85D8DE"/>
      </a:accent5>
      <a:accent6>
        <a:srgbClr val="85D8DE"/>
      </a:accent6>
      <a:hlink>
        <a:srgbClr val="0000FF"/>
      </a:hlink>
      <a:folHlink>
        <a:srgbClr val="800080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ontents Slide Master">
  <a:themeElements>
    <a:clrScheme name="ALLPPT-COLOR-A3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85D8DE"/>
      </a:accent1>
      <a:accent2>
        <a:srgbClr val="85D8DE"/>
      </a:accent2>
      <a:accent3>
        <a:srgbClr val="85D8DE"/>
      </a:accent3>
      <a:accent4>
        <a:srgbClr val="85D8DE"/>
      </a:accent4>
      <a:accent5>
        <a:srgbClr val="85D8DE"/>
      </a:accent5>
      <a:accent6>
        <a:srgbClr val="85D8DE"/>
      </a:accent6>
      <a:hlink>
        <a:srgbClr val="0000FF"/>
      </a:hlink>
      <a:folHlink>
        <a:srgbClr val="800080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Section Break Slide 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99</TotalTime>
  <Words>544</Words>
  <Application>Microsoft Office PowerPoint</Application>
  <PresentationFormat>On-screen Show (16:9)</PresentationFormat>
  <Paragraphs>110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Times New Roman</vt:lpstr>
      <vt:lpstr>Cover and End Slide Master</vt:lpstr>
      <vt:lpstr>Contents Slide Master</vt:lpstr>
      <vt:lpstr>Section Break Slide Master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oogleSlidesPPT.com;Allppt.com</dc:creator>
  <cp:lastModifiedBy>Dr Rizwan Tirmizi</cp:lastModifiedBy>
  <cp:revision>139</cp:revision>
  <dcterms:created xsi:type="dcterms:W3CDTF">2016-12-05T23:26:54Z</dcterms:created>
  <dcterms:modified xsi:type="dcterms:W3CDTF">2020-05-13T04:01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XPowerLiteLastOptimized">
    <vt:lpwstr>3556737</vt:lpwstr>
  </property>
  <property fmtid="{D5CDD505-2E9C-101B-9397-08002B2CF9AE}" pid="3" name="NXPowerLiteSettings">
    <vt:lpwstr>C7000400038000</vt:lpwstr>
  </property>
  <property fmtid="{D5CDD505-2E9C-101B-9397-08002B2CF9AE}" pid="4" name="NXPowerLiteVersion">
    <vt:lpwstr>S8.2.1</vt:lpwstr>
  </property>
</Properties>
</file>